
<file path=[Content_Types].xml><?xml version="1.0" encoding="utf-8"?>
<Types xmlns="http://schemas.openxmlformats.org/package/2006/content-types">
  <Default Extension="bin" ContentType="application/vnd.openxmlformats-officedocument.oleObject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256" r:id="rId2"/>
    <p:sldId id="297" r:id="rId3"/>
    <p:sldId id="307" r:id="rId4"/>
    <p:sldId id="293" r:id="rId5"/>
    <p:sldId id="294" r:id="rId6"/>
    <p:sldId id="292" r:id="rId7"/>
    <p:sldId id="298" r:id="rId8"/>
    <p:sldId id="299" r:id="rId9"/>
    <p:sldId id="300" r:id="rId10"/>
    <p:sldId id="301" r:id="rId11"/>
    <p:sldId id="302" r:id="rId12"/>
    <p:sldId id="304" r:id="rId13"/>
    <p:sldId id="258" r:id="rId14"/>
    <p:sldId id="270" r:id="rId15"/>
    <p:sldId id="263" r:id="rId16"/>
    <p:sldId id="267" r:id="rId17"/>
    <p:sldId id="276" r:id="rId18"/>
    <p:sldId id="295" r:id="rId19"/>
    <p:sldId id="296" r:id="rId20"/>
    <p:sldId id="278" r:id="rId21"/>
    <p:sldId id="291" r:id="rId22"/>
    <p:sldId id="305" r:id="rId23"/>
    <p:sldId id="308" r:id="rId24"/>
    <p:sldId id="306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138"/>
    <p:restoredTop sz="97733"/>
  </p:normalViewPr>
  <p:slideViewPr>
    <p:cSldViewPr snapToGrid="0" snapToObjects="1">
      <p:cViewPr>
        <p:scale>
          <a:sx n="175" d="100"/>
          <a:sy n="175" d="100"/>
        </p:scale>
        <p:origin x="296" y="9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08592F-6EB6-4438-9425-FCDBAD3195C4}" type="datetimeFigureOut">
              <a:rPr lang="fr-CA" smtClean="0"/>
              <a:t>2022-11-12</a:t>
            </a:fld>
            <a:endParaRPr lang="fr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0E1AA8-E817-4776-92AB-CEF88F7750B2}" type="slidenum">
              <a:rPr lang="fr-CA" smtClean="0"/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8767144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Google Shape;123;g541166e465_0_2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4" name="Google Shape;124;g541166e465_0_2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78119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B26491-EBAF-184B-9AB3-228CE162FD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B6C6403-BA65-1B4A-9740-5B427B06F4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B8D846-C9CA-234E-846B-B7DC911A47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135D79-A76A-0D4A-B61C-DC446CD70F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E68FD1-FADC-AD4B-84C5-451D14480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0624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86A15-9D46-5D4B-91FF-2BB1F67C18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744EC75-F281-7347-ADC5-E8192BA73D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CE4B5D-5270-454B-8BE0-1EA4679C40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840EEC-06C9-6A42-9C56-01C8E61AA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15BD5A-3C9E-C94C-BC88-14781FDDB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9427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7545212-0048-B147-B12A-82661F6E20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90878F-F36F-C24A-BF98-68930B1C54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4BA6A1-C77F-6944-A5C3-387C80CFB1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87483A-C05F-C74E-B735-8E5267CE74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29B98B-31E8-A343-BEE1-993A0C883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4298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Google Shape;21;p4"/>
          <p:cNvCxnSpPr/>
          <p:nvPr/>
        </p:nvCxnSpPr>
        <p:spPr>
          <a:xfrm>
            <a:off x="656751" y="1680379"/>
            <a:ext cx="566400" cy="0"/>
          </a:xfrm>
          <a:prstGeom prst="straightConnector1">
            <a:avLst/>
          </a:prstGeom>
          <a:noFill/>
          <a:ln w="38100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2" name="Google Shape;22;p4"/>
          <p:cNvSpPr txBox="1">
            <a:spLocks noGrp="1"/>
          </p:cNvSpPr>
          <p:nvPr>
            <p:ph type="title"/>
          </p:nvPr>
        </p:nvSpPr>
        <p:spPr>
          <a:xfrm>
            <a:off x="517200" y="610700"/>
            <a:ext cx="11157600" cy="91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body" idx="1"/>
          </p:nvPr>
        </p:nvSpPr>
        <p:spPr>
          <a:xfrm>
            <a:off x="517200" y="1986432"/>
            <a:ext cx="11157600" cy="410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4" name="Google Shape;24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489894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BE3BE2-34E4-6C4F-8538-6BCFCAB807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4F3BA8-8372-AE42-AFC1-F3B72800E1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5DF1DE-4C6F-D043-84A4-24BEF5001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4782FA-744D-3846-A313-41A1A77AB4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E7E554-D9CD-6243-A022-EAC39E02CB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0622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12816B-55A7-9D4C-9EA9-36E29651CF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81E5BC-3393-4442-BB2E-341934E6D7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605FAD-5884-9B44-939C-FD3DA958EC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3A5D78-AE48-4D40-BF1C-D20D55611A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625728-E74C-0A4C-A159-1C0F3C483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908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94CC17-BE2F-E84D-9CE0-576E7CD4D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FE02B0-3E05-254E-9F8B-FC6FCF781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2CDCBFC-8240-9749-A6B6-E967AFBBBE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FED18C7-3587-9242-B79E-46EC968BEE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0BFF24-7C51-2445-BB2B-441F70A22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96D168-BEF7-E14F-97AE-08216D8134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393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C72C43-5A76-8843-A220-D22CFA8B8B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5BE3AB-BFF9-EA40-8A15-C22F564C6E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5B5C918-CE49-294B-A670-864B9059A6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6274939-7062-4B46-8572-6B2493E6F8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4AE115E-0BF6-7A4F-AF20-C49F03AC108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5019C48-0D6B-B14C-B499-E12FC5657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497D78F-7998-5941-8B2E-214DCA1C42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7F416E-E7A1-2B43-A049-2BB2ABABE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938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963010-28D6-2549-95E9-46512F452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436E7C1-2902-0444-B83E-E753D33DDD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94FCA2-FCB9-284E-A02B-D4CF2D81D8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A96A486-A7EC-3C43-AB76-62068B06A2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539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EF7D8A-0138-9644-848E-9F46569CEF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959985-AB47-9247-BF44-752B091A78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3B4794-1892-9F4C-9D51-8E6177A55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570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69FBD9-B3CA-CF41-9DCB-54C517F49D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28998B-EAFA-F444-A76B-44F1FED216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C69312-1A47-C546-91F5-49A1C6D7EB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F44E80-C901-6C49-B7C2-1D0740B37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565DDB-7598-394A-984B-FC4ADC7A4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A9A7CF-9BE7-8340-9099-AAEBCF1B9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8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DCCB2-C18A-354F-9668-2A90DF57F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FBA3CEB-757D-E646-B072-14FB3DB846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241A833-6063-AE4F-B326-D301A1B2CC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B02EB2-1186-4441-8CDE-49CE8313C2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F4FBE-6CA9-A843-91C2-E2451237531C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6866AD-7E3E-2C4D-A81F-8DB54505F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270C46-86E3-0C4A-ABD6-29E9593D1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2504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AB4063-ECE7-454E-AD44-29CAA1D7E6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A30443-889F-8E49-AFA5-72FFC81576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900494-1BB3-FB4C-83AB-32C590D580A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BF4FBE-6CA9-A843-91C2-E2451237531C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A76A77-8AEF-044B-9C37-1551F9DE36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0E6F10-0DC2-3F41-8524-060AD4D79B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B59203-AB13-0645-9293-DF9B0E9A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29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pix.com/#pricing" TargetMode="External"/><Relationship Id="rId7" Type="http://schemas.openxmlformats.org/officeDocument/2006/relationships/image" Target="../media/image12.jpg"/><Relationship Id="rId2" Type="http://schemas.openxmlformats.org/officeDocument/2006/relationships/hyperlink" Target="https://www.texthelp.com/pricing/" TargetMode="Externa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.jpg"/><Relationship Id="rId5" Type="http://schemas.openxmlformats.org/officeDocument/2006/relationships/image" Target="../media/image10.jpg"/><Relationship Id="rId4" Type="http://schemas.openxmlformats.org/officeDocument/2006/relationships/hyperlink" Target="http://www.inftyreader.org/buy/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daisy.org/activities/software/wordtoepub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hyperlink" Target="https://daisy.org/activities/software/wordtoepub/" TargetMode="Externa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ocs.is.ed.ac.uk/skills/documents/3722/3722-2014.pdf" TargetMode="External"/><Relationship Id="rId2" Type="http://schemas.openxmlformats.org/officeDocument/2006/relationships/hyperlink" Target="https://ccconlineed.instructure.com/courses/6911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etexify.kirelabs.org/classify.html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iris.com/en/mathtype/" TargetMode="External"/><Relationship Id="rId2" Type="http://schemas.openxmlformats.org/officeDocument/2006/relationships/hyperlink" Target="https://mathpix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edrlab.org/software/thorium-reader/" TargetMode="External"/><Relationship Id="rId5" Type="http://schemas.openxmlformats.org/officeDocument/2006/relationships/hyperlink" Target="https://daisy.org/activities/software/wordtoepub/" TargetMode="External"/><Relationship Id="rId4" Type="http://schemas.openxmlformats.org/officeDocument/2006/relationships/hyperlink" Target="https://www.cwu.edu/central-access/reader" TargetMode="Externa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fi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fi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D1F39-5630-F04F-92E3-AB337CE830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01940"/>
          </a:xfrm>
        </p:spPr>
        <p:txBody>
          <a:bodyPr>
            <a:normAutofit fontScale="90000"/>
          </a:bodyPr>
          <a:lstStyle/>
          <a:p>
            <a:r>
              <a:rPr lang="en-US" dirty="0"/>
              <a:t>The Accessible Math Roadmap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7A4A18E-B540-D94E-9CA7-C5B931A6819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3255962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Darrin Evans</a:t>
            </a:r>
          </a:p>
          <a:p>
            <a:r>
              <a:rPr lang="en-US" dirty="0"/>
              <a:t>VLC PC Center Director</a:t>
            </a:r>
          </a:p>
          <a:p>
            <a:r>
              <a:rPr lang="en-US" dirty="0"/>
              <a:t>daevans3@waketech.edu</a:t>
            </a:r>
          </a:p>
        </p:txBody>
      </p:sp>
    </p:spTree>
    <p:extLst>
      <p:ext uri="{BB962C8B-B14F-4D97-AF65-F5344CB8AC3E}">
        <p14:creationId xmlns:p14="http://schemas.microsoft.com/office/powerpoint/2010/main" val="19692675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A33E75-9436-456A-9000-0A91FAE4E0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orium Reader</a:t>
            </a:r>
            <a:endParaRPr lang="fr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F8DD86-B11D-4C75-9061-C116DE0AAE0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0" i="0">
                <a:solidFill>
                  <a:srgbClr val="2D3B45"/>
                </a:solidFill>
                <a:effectLst/>
                <a:latin typeface="Lato Extended"/>
              </a:rPr>
              <a:t>Thorium Reader is an accessible EPUB reader that can interact with math content using the WordToEPUB toolbar.</a:t>
            </a:r>
            <a:endParaRPr lang="fr-CA"/>
          </a:p>
        </p:txBody>
      </p:sp>
      <p:pic>
        <p:nvPicPr>
          <p:cNvPr id="6" name="Content Placeholder 5" descr="Decorative&#10;">
            <a:extLst>
              <a:ext uri="{FF2B5EF4-FFF2-40B4-BE49-F238E27FC236}">
                <a16:creationId xmlns:a16="http://schemas.microsoft.com/office/drawing/2014/main" id="{2C641B51-DD5C-4097-961D-357CD9ABB74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492710" y="1825625"/>
            <a:ext cx="2540579" cy="2540579"/>
          </a:xfrm>
        </p:spPr>
      </p:pic>
    </p:spTree>
    <p:extLst>
      <p:ext uri="{BB962C8B-B14F-4D97-AF65-F5344CB8AC3E}">
        <p14:creationId xmlns:p14="http://schemas.microsoft.com/office/powerpoint/2010/main" val="11887707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A0A06-2791-499A-8BD0-05E730CBA9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dToEPUB</a:t>
            </a:r>
            <a:endParaRPr lang="fr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099A8F-A3A5-4A26-8056-27F9FE2C333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0" i="0">
                <a:solidFill>
                  <a:srgbClr val="2D3B45"/>
                </a:solidFill>
                <a:effectLst/>
                <a:latin typeface="Lato Extended"/>
              </a:rPr>
              <a:t> </a:t>
            </a:r>
            <a:r>
              <a:rPr lang="en-US" u="sng">
                <a:latin typeface="Lato Extended"/>
              </a:rPr>
              <a:t>WordToEPUB</a:t>
            </a:r>
            <a:r>
              <a:rPr lang="en-US" b="0" i="0">
                <a:solidFill>
                  <a:srgbClr val="2D3B45"/>
                </a:solidFill>
                <a:effectLst/>
                <a:latin typeface="Lato Extended"/>
              </a:rPr>
              <a:t>, is a free software tool that lets  you  convert structured accessible Word documents to the latest EPUB 3 format. EPUB is a format for reading publications on laptops, tablets, and smartphones, and it includes features such as rich navigation and great accessibility.</a:t>
            </a:r>
            <a:endParaRPr lang="fr-CA"/>
          </a:p>
        </p:txBody>
      </p:sp>
      <p:pic>
        <p:nvPicPr>
          <p:cNvPr id="6" name="Content Placeholder 5" descr="decorative&#10;">
            <a:extLst>
              <a:ext uri="{FF2B5EF4-FFF2-40B4-BE49-F238E27FC236}">
                <a16:creationId xmlns:a16="http://schemas.microsoft.com/office/drawing/2014/main" id="{54E104A6-9C42-45AD-B7FB-512F1A8D76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172202" y="1880394"/>
            <a:ext cx="5005095" cy="1548606"/>
          </a:xfrm>
        </p:spPr>
      </p:pic>
    </p:spTree>
    <p:extLst>
      <p:ext uri="{BB962C8B-B14F-4D97-AF65-F5344CB8AC3E}">
        <p14:creationId xmlns:p14="http://schemas.microsoft.com/office/powerpoint/2010/main" val="33605454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059546-391E-4EA5-907B-50D2C3BA86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entral Access Reader [CAR]</a:t>
            </a:r>
            <a:endParaRPr lang="fr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7AC59E-A243-401D-B4BB-3D07D60A306B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0" i="0">
                <a:solidFill>
                  <a:srgbClr val="2D3B45"/>
                </a:solidFill>
                <a:effectLst/>
                <a:latin typeface="Lato Extended"/>
              </a:rPr>
              <a:t> CAR is a free, open-source, text-to-speech application designed specifically for students with print disabilities. CAR reads Word docs and pasted text using the voice installed on your computer. </a:t>
            </a:r>
            <a:endParaRPr lang="fr-CA"/>
          </a:p>
        </p:txBody>
      </p:sp>
      <p:pic>
        <p:nvPicPr>
          <p:cNvPr id="6" name="Content Placeholder 5" descr="decorative&#10;">
            <a:extLst>
              <a:ext uri="{FF2B5EF4-FFF2-40B4-BE49-F238E27FC236}">
                <a16:creationId xmlns:a16="http://schemas.microsoft.com/office/drawing/2014/main" id="{3AD90710-E7D6-42A7-BBA2-ED257608F3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587331" y="1825625"/>
            <a:ext cx="3247231" cy="3247231"/>
          </a:xfrm>
        </p:spPr>
      </p:pic>
    </p:spTree>
    <p:extLst>
      <p:ext uri="{BB962C8B-B14F-4D97-AF65-F5344CB8AC3E}">
        <p14:creationId xmlns:p14="http://schemas.microsoft.com/office/powerpoint/2010/main" val="27015879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AFFC5-E822-8E4C-B450-7037769A1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Our Road Map Contain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1C6444-CD16-134B-807D-68105724DEA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Workflows</a:t>
            </a:r>
          </a:p>
          <a:p>
            <a:r>
              <a:rPr lang="en-US" dirty="0"/>
              <a:t>Optical Character Recognition (OCR)</a:t>
            </a:r>
          </a:p>
          <a:p>
            <a:r>
              <a:rPr lang="en-US" dirty="0" err="1"/>
              <a:t>LaTex</a:t>
            </a:r>
            <a:endParaRPr lang="en-US" dirty="0"/>
          </a:p>
          <a:p>
            <a:r>
              <a:rPr lang="en-US" dirty="0"/>
              <a:t>Math Editing Software</a:t>
            </a:r>
          </a:p>
          <a:p>
            <a:r>
              <a:rPr lang="en-US" dirty="0" err="1"/>
              <a:t>WordToEPUB</a:t>
            </a:r>
            <a:endParaRPr lang="en-US" dirty="0"/>
          </a:p>
          <a:p>
            <a:r>
              <a:rPr lang="en-US" dirty="0"/>
              <a:t>LMS math authoring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9" name="Content Placeholder 8" descr="decorative&#10;">
            <a:extLst>
              <a:ext uri="{FF2B5EF4-FFF2-40B4-BE49-F238E27FC236}">
                <a16:creationId xmlns:a16="http://schemas.microsoft.com/office/drawing/2014/main" id="{A90DF273-B230-4CF4-A462-5901F5C86BB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307602" y="1825625"/>
            <a:ext cx="4910795" cy="4351338"/>
          </a:xfrm>
        </p:spPr>
      </p:pic>
    </p:spTree>
    <p:extLst>
      <p:ext uri="{BB962C8B-B14F-4D97-AF65-F5344CB8AC3E}">
        <p14:creationId xmlns:p14="http://schemas.microsoft.com/office/powerpoint/2010/main" val="39149128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A8E208-7A04-404D-AB36-3594100F6A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ic Accessible Math Work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C22039-363B-4663-A009-49AD2091CF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882218" cy="435133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Determine your preferred authoring environm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hoose the math authoring tool</a:t>
            </a:r>
          </a:p>
          <a:p>
            <a:pPr lvl="1"/>
            <a:r>
              <a:rPr lang="en-US" i="1" dirty="0"/>
              <a:t>LaTeX</a:t>
            </a:r>
          </a:p>
          <a:p>
            <a:pPr lvl="1"/>
            <a:r>
              <a:rPr lang="en-US" i="1" dirty="0"/>
              <a:t>math editor</a:t>
            </a:r>
          </a:p>
          <a:p>
            <a:pPr lvl="1"/>
            <a:r>
              <a:rPr lang="en-US" i="1" dirty="0"/>
              <a:t>copy math code from a math OC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onvert to HTML or Save as Course Page in LMS</a:t>
            </a:r>
          </a:p>
        </p:txBody>
      </p:sp>
      <p:pic>
        <p:nvPicPr>
          <p:cNvPr id="5" name="Picture 4" descr="Workflow diagram.">
            <a:extLst>
              <a:ext uri="{FF2B5EF4-FFF2-40B4-BE49-F238E27FC236}">
                <a16:creationId xmlns:a16="http://schemas.microsoft.com/office/drawing/2014/main" id="{3D998A9F-B98C-4681-B1D8-7093FB5988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2476" y="1825625"/>
            <a:ext cx="3050988" cy="3050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961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DF1686-AA1D-498D-9685-8DCE404525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58401"/>
            <a:ext cx="10515600" cy="1325563"/>
          </a:xfrm>
        </p:spPr>
        <p:txBody>
          <a:bodyPr/>
          <a:lstStyle/>
          <a:p>
            <a:r>
              <a:rPr lang="en-US" dirty="0"/>
              <a:t>What is Math OCR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06EC90-1F30-4993-976A-87C92F706C5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hlinkClick r:id="rId2"/>
              </a:rPr>
              <a:t>EquatIO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integrates with MS 365 and Google</a:t>
            </a:r>
          </a:p>
          <a:p>
            <a:pPr lvl="1"/>
            <a:r>
              <a:rPr lang="en-US" dirty="0"/>
              <a:t>free for educators</a:t>
            </a:r>
          </a:p>
          <a:p>
            <a:pPr lvl="1"/>
            <a:r>
              <a:rPr lang="en-US" dirty="0"/>
              <a:t>robust literacy support for students</a:t>
            </a:r>
          </a:p>
          <a:p>
            <a:pPr lvl="1"/>
            <a:r>
              <a:rPr lang="en-US" dirty="0"/>
              <a:t>best for campus-wide accessibility implementation</a:t>
            </a:r>
          </a:p>
          <a:p>
            <a:r>
              <a:rPr lang="en-US" dirty="0">
                <a:hlinkClick r:id="rId3"/>
              </a:rPr>
              <a:t>MathPix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License tiers offer differing number of snips per month</a:t>
            </a:r>
          </a:p>
          <a:p>
            <a:pPr lvl="1"/>
            <a:r>
              <a:rPr lang="en-US" dirty="0"/>
              <a:t>copy and paste math as </a:t>
            </a:r>
            <a:r>
              <a:rPr lang="en-US" dirty="0" err="1"/>
              <a:t>OfficeMath</a:t>
            </a:r>
            <a:r>
              <a:rPr lang="en-US" dirty="0"/>
              <a:t> or MathType into MS Word document</a:t>
            </a:r>
          </a:p>
          <a:p>
            <a:pPr lvl="1"/>
            <a:r>
              <a:rPr lang="en-US" dirty="0"/>
              <a:t>OCR API allows for batch processing and conversion of PDFs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D246F94-4DBC-46BB-B49C-4FFEAC03A73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>
                <a:hlinkClick r:id="rId4"/>
              </a:rPr>
              <a:t>Infty Reader</a:t>
            </a:r>
            <a:endParaRPr lang="en-US"/>
          </a:p>
          <a:p>
            <a:pPr lvl="1"/>
            <a:r>
              <a:rPr lang="en-US"/>
              <a:t>$220 for a perpetual license; $45 for a yearly license (per seat)</a:t>
            </a:r>
          </a:p>
          <a:p>
            <a:pPr lvl="1"/>
            <a:r>
              <a:rPr lang="en-US"/>
              <a:t>performs OCR on an entire PDF</a:t>
            </a:r>
          </a:p>
          <a:p>
            <a:pPr lvl="1"/>
            <a:r>
              <a:rPr lang="en-US"/>
              <a:t>best option for alternative media production houses</a:t>
            </a:r>
          </a:p>
        </p:txBody>
      </p:sp>
      <p:pic>
        <p:nvPicPr>
          <p:cNvPr id="7" name="Picture 6" descr="EquatIO logo.">
            <a:extLst>
              <a:ext uri="{FF2B5EF4-FFF2-40B4-BE49-F238E27FC236}">
                <a16:creationId xmlns:a16="http://schemas.microsoft.com/office/drawing/2014/main" id="{BFCD1D79-CD94-4F0A-8FAE-88FB269015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822" y="1622260"/>
            <a:ext cx="555389" cy="551050"/>
          </a:xfrm>
          <a:prstGeom prst="rect">
            <a:avLst/>
          </a:prstGeom>
        </p:spPr>
      </p:pic>
      <p:pic>
        <p:nvPicPr>
          <p:cNvPr id="9" name="Picture 8" descr="MathPix logo.">
            <a:extLst>
              <a:ext uri="{FF2B5EF4-FFF2-40B4-BE49-F238E27FC236}">
                <a16:creationId xmlns:a16="http://schemas.microsoft.com/office/drawing/2014/main" id="{8A1DBC93-F20F-4492-AAC0-95489FB2B24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822" y="3779099"/>
            <a:ext cx="467982" cy="409484"/>
          </a:xfrm>
          <a:prstGeom prst="rect">
            <a:avLst/>
          </a:prstGeom>
        </p:spPr>
      </p:pic>
      <p:pic>
        <p:nvPicPr>
          <p:cNvPr id="11" name="Picture 10" descr="Infty logo.">
            <a:extLst>
              <a:ext uri="{FF2B5EF4-FFF2-40B4-BE49-F238E27FC236}">
                <a16:creationId xmlns:a16="http://schemas.microsoft.com/office/drawing/2014/main" id="{C7CA985E-83C4-40EF-9340-E5AEEB6F9C1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822" y="1600481"/>
            <a:ext cx="601001" cy="572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649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F2F68E-D5F3-4CC6-B0EC-CF9619836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LaTeX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3991D8-90F9-4930-AE9F-31B1B4324B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LaTeX</a:t>
            </a:r>
            <a:r>
              <a:rPr lang="en-US" dirty="0"/>
              <a:t> is a typesetting system used by many STEM professionals</a:t>
            </a:r>
          </a:p>
          <a:p>
            <a:pPr marL="0" indent="0">
              <a:buNone/>
            </a:pPr>
            <a:endParaRPr lang="en-US" dirty="0"/>
          </a:p>
          <a:p>
            <a:pPr marL="457200" lvl="1" indent="0" algn="ctr">
              <a:buNone/>
            </a:pPr>
            <a:r>
              <a:rPr lang="en-US" dirty="0"/>
              <a:t>$\</a:t>
            </a:r>
            <a:r>
              <a:rPr lang="en-US" dirty="0" err="1"/>
              <a:t>frac</a:t>
            </a:r>
            <a:r>
              <a:rPr lang="en-US" dirty="0"/>
              <a:t>{3^3}{3}$ =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 algn="ctr">
              <a:buNone/>
            </a:pPr>
            <a:r>
              <a:rPr lang="en-US" dirty="0"/>
              <a:t>$$\sqrt{\</a:t>
            </a:r>
            <a:r>
              <a:rPr lang="en-US" dirty="0" err="1"/>
              <a:t>frac</a:t>
            </a:r>
            <a:r>
              <a:rPr lang="en-US" dirty="0"/>
              <a:t>{a}{b}}$$ = </a:t>
            </a:r>
          </a:p>
        </p:txBody>
      </p:sp>
      <p:graphicFrame>
        <p:nvGraphicFramePr>
          <p:cNvPr id="4" name="Object 3" descr="s cubed over 3">
            <a:extLst>
              <a:ext uri="{FF2B5EF4-FFF2-40B4-BE49-F238E27FC236}">
                <a16:creationId xmlns:a16="http://schemas.microsoft.com/office/drawing/2014/main" id="{FFAA3C47-048A-4070-9A61-6559F43AF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6120" y="3429000"/>
          <a:ext cx="413163" cy="85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419040" progId="Equation.DSMT4">
                  <p:embed/>
                </p:oleObj>
              </mc:Choice>
              <mc:Fallback>
                <p:oleObj name="Equation" r:id="rId2" imgW="203040" imgH="419040" progId="Equation.DSMT4">
                  <p:embed/>
                  <p:pic>
                    <p:nvPicPr>
                      <p:cNvPr id="4" name="Object 3" descr="s cubed over 3">
                        <a:extLst>
                          <a:ext uri="{FF2B5EF4-FFF2-40B4-BE49-F238E27FC236}">
                            <a16:creationId xmlns:a16="http://schemas.microsoft.com/office/drawing/2014/main" id="{FFAA3C47-048A-4070-9A61-6559F43AFB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56120" y="3429000"/>
                        <a:ext cx="413163" cy="852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the square root of a over b">
            <a:extLst>
              <a:ext uri="{FF2B5EF4-FFF2-40B4-BE49-F238E27FC236}">
                <a16:creationId xmlns:a16="http://schemas.microsoft.com/office/drawing/2014/main" id="{B67279DA-A9A4-4010-97F1-75FFE91981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5256" y="4616184"/>
          <a:ext cx="528040" cy="880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444240" progId="Equation.DSMT4">
                  <p:embed/>
                </p:oleObj>
              </mc:Choice>
              <mc:Fallback>
                <p:oleObj name="Equation" r:id="rId4" imgW="266400" imgH="444240" progId="Equation.DSMT4">
                  <p:embed/>
                  <p:pic>
                    <p:nvPicPr>
                      <p:cNvPr id="5" name="Object 4" descr="the square root of a over b">
                        <a:extLst>
                          <a:ext uri="{FF2B5EF4-FFF2-40B4-BE49-F238E27FC236}">
                            <a16:creationId xmlns:a16="http://schemas.microsoft.com/office/drawing/2014/main" id="{B67279DA-A9A4-4010-97F1-75FFE9198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05256" y="4616184"/>
                        <a:ext cx="528040" cy="880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9557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189B8-F02A-47FF-8A9D-FE9778E59E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MathTyp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71C0281-B0B3-47F1-B937-D97DBA02FCF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Convert .</a:t>
            </a:r>
            <a:r>
              <a:rPr lang="en-US" dirty="0" err="1"/>
              <a:t>docx</a:t>
            </a:r>
            <a:r>
              <a:rPr lang="en-US" dirty="0"/>
              <a:t> file using </a:t>
            </a:r>
            <a:r>
              <a:rPr lang="en-US" dirty="0" err="1"/>
              <a:t>MathType’s</a:t>
            </a:r>
            <a:r>
              <a:rPr lang="en-US" dirty="0"/>
              <a:t> MS Word add-i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Select Publish to </a:t>
            </a:r>
            <a:r>
              <a:rPr lang="en-US" dirty="0" err="1"/>
              <a:t>MathPage</a:t>
            </a:r>
            <a:endParaRPr lang="en-US" dirty="0"/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Enter a title for the HTML fil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Enter the path where the file will be outputted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Select </a:t>
            </a:r>
            <a:r>
              <a:rPr lang="en-US" dirty="0" err="1"/>
              <a:t>HTML+MathJax</a:t>
            </a:r>
            <a:endParaRPr lang="en-US" dirty="0"/>
          </a:p>
        </p:txBody>
      </p:sp>
      <p:pic>
        <p:nvPicPr>
          <p:cNvPr id="7" name="Content Placeholder 6" descr="Publish as MathPage - enter title and path to file. Use MathML using - HTML + MathJax.">
            <a:extLst>
              <a:ext uri="{FF2B5EF4-FFF2-40B4-BE49-F238E27FC236}">
                <a16:creationId xmlns:a16="http://schemas.microsoft.com/office/drawing/2014/main" id="{ACE793C2-39F0-4518-B188-93207D068012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2280" y="2576354"/>
            <a:ext cx="3901440" cy="2849880"/>
          </a:xfrm>
        </p:spPr>
      </p:pic>
      <p:pic>
        <p:nvPicPr>
          <p:cNvPr id="9" name="Picture 8" descr="MathType logo.">
            <a:extLst>
              <a:ext uri="{FF2B5EF4-FFF2-40B4-BE49-F238E27FC236}">
                <a16:creationId xmlns:a16="http://schemas.microsoft.com/office/drawing/2014/main" id="{DD7CDAC1-53FC-4884-A7E6-13C59C31AA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8064" y="1027906"/>
            <a:ext cx="12192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63357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2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vert="horz" wrap="square" lIns="121900" tIns="121900" rIns="121900" bIns="121900" rtlCol="0" anchor="b" anchorCtr="0">
            <a:noAutofit/>
          </a:bodyPr>
          <a:lstStyle/>
          <a:p>
            <a:r>
              <a:rPr lang="en"/>
              <a:t>What is WordToEPUB?</a:t>
            </a:r>
            <a:endParaRPr/>
          </a:p>
        </p:txBody>
      </p:sp>
      <p:sp>
        <p:nvSpPr>
          <p:cNvPr id="127" name="Google Shape;127;p22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"/>
              <a:t> Word to EPUB is a free tool from the daisy consortium that can be used to create EPUBs from an accessible Word document with just a few clicks. To download the free</a:t>
            </a:r>
            <a:r>
              <a:rPr lang="en" u="sng">
                <a:solidFill>
                  <a:schemeClr val="hlink"/>
                </a:solidFill>
                <a:hlinkClick r:id="rId3"/>
              </a:rPr>
              <a:t> Word to EPUB tool visit the DAISY website</a:t>
            </a:r>
            <a:r>
              <a:rPr lang="en"/>
              <a:t>. (PC only)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0531692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597D79-C97C-9342-B269-7620657901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WordToEPUB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B73B0F-5DBE-2543-BE93-1FC2AE07BDE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It is quick and easy to create EPUB’s with this free plugin.</a:t>
            </a:r>
          </a:p>
          <a:p>
            <a:pPr marL="514350" lvl="0" indent="-514350">
              <a:spcBef>
                <a:spcPts val="0"/>
              </a:spcBef>
              <a:buClr>
                <a:schemeClr val="dk1"/>
              </a:buClr>
              <a:buSzPts val="2800"/>
              <a:buFont typeface="Arial Black"/>
              <a:buAutoNum type="arabicPeriod"/>
            </a:pPr>
            <a:r>
              <a:rPr lang="en-US"/>
              <a:t>Start with an accessible file in Microsoft Word</a:t>
            </a:r>
          </a:p>
          <a:p>
            <a:pPr marL="514350" lvl="0" indent="-514350">
              <a:buClr>
                <a:schemeClr val="dk1"/>
              </a:buClr>
              <a:buSzPts val="2800"/>
              <a:buFont typeface="Arial Black"/>
              <a:buAutoNum type="arabicPeriod"/>
            </a:pPr>
            <a:r>
              <a:rPr lang="en-US"/>
              <a:t>Check your work with the built-in accessibility checker</a:t>
            </a:r>
          </a:p>
          <a:p>
            <a:pPr marL="514350" lvl="0" indent="-514350">
              <a:buClr>
                <a:schemeClr val="dk1"/>
              </a:buClr>
              <a:buSzPts val="2800"/>
              <a:buFont typeface="Arial Black"/>
              <a:buAutoNum type="arabicPeriod"/>
            </a:pPr>
            <a:r>
              <a:rPr lang="en-US"/>
              <a:t>Export to EPUB with the free </a:t>
            </a:r>
            <a:r>
              <a:rPr lang="en-US" u="sng">
                <a:solidFill>
                  <a:schemeClr val="hlink"/>
                </a:solidFill>
                <a:hlinkClick r:id="rId2"/>
              </a:rPr>
              <a:t>WordToEPUB</a:t>
            </a:r>
            <a:r>
              <a:rPr lang="en-US"/>
              <a:t> plugin </a:t>
            </a:r>
          </a:p>
          <a:p>
            <a:endParaRPr lang="en-US"/>
          </a:p>
          <a:p>
            <a:endParaRPr lang="en-US"/>
          </a:p>
        </p:txBody>
      </p:sp>
      <p:pic>
        <p:nvPicPr>
          <p:cNvPr id="7" name="Content Placeholder 6" descr="The WordToEPUB Tool displayed in the Word Ribbon ">
            <a:extLst>
              <a:ext uri="{FF2B5EF4-FFF2-40B4-BE49-F238E27FC236}">
                <a16:creationId xmlns:a16="http://schemas.microsoft.com/office/drawing/2014/main" id="{5129BAA5-4876-6B4A-94FF-2722E0022846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019800" y="1981199"/>
            <a:ext cx="5181600" cy="1189412"/>
          </a:xfrm>
        </p:spPr>
      </p:pic>
    </p:spTree>
    <p:extLst>
      <p:ext uri="{BB962C8B-B14F-4D97-AF65-F5344CB8AC3E}">
        <p14:creationId xmlns:p14="http://schemas.microsoft.com/office/powerpoint/2010/main" val="39397790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3E1F85-7C0D-4567-A483-1CF8AA84B9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  <a:endParaRPr lang="fr-C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D4E3BA-ED15-4E1C-9B25-13ECF0B8E6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ticipants will understand the components of the accessible math guide</a:t>
            </a:r>
          </a:p>
          <a:p>
            <a:r>
              <a:rPr lang="en-US" dirty="0"/>
              <a:t>Participants will learn the latest research in accessible math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34468306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12E9D-C1AC-4942-9D78-3F166F1DF9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&amp; Learning Management Syst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9B6902-ED17-4B06-9D05-3D20DD5FAA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me LMSs support MathJax rendering. If you are not sure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aste this code into your LMS: $$\sqrt{\</a:t>
            </a:r>
            <a:r>
              <a:rPr lang="en-US" dirty="0" err="1"/>
              <a:t>frac</a:t>
            </a:r>
            <a:r>
              <a:rPr lang="en-US" dirty="0"/>
              <a:t>{a}{b}}$$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Do you see     or LaTeX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If math doesn’t display, add MathJax JS code in the HTML editor and change the math delimiters \(...\)</a:t>
            </a:r>
          </a:p>
        </p:txBody>
      </p:sp>
      <p:graphicFrame>
        <p:nvGraphicFramePr>
          <p:cNvPr id="4" name="Object 3" descr="The square root of a over b">
            <a:extLst>
              <a:ext uri="{FF2B5EF4-FFF2-40B4-BE49-F238E27FC236}">
                <a16:creationId xmlns:a16="http://schemas.microsoft.com/office/drawing/2014/main" id="{5A23CFD3-6F3E-40CE-B641-BAA9A8E0C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6438" y="2650878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444240" progId="Equation.DSMT4">
                  <p:embed/>
                </p:oleObj>
              </mc:Choice>
              <mc:Fallback>
                <p:oleObj name="Equation" r:id="rId2" imgW="266400" imgH="444240" progId="Equation.DSMT4">
                  <p:embed/>
                  <p:pic>
                    <p:nvPicPr>
                      <p:cNvPr id="4" name="Object 3" descr="The square root of a over b">
                        <a:extLst>
                          <a:ext uri="{FF2B5EF4-FFF2-40B4-BE49-F238E27FC236}">
                            <a16:creationId xmlns:a16="http://schemas.microsoft.com/office/drawing/2014/main" id="{5A23CFD3-6F3E-40CE-B641-BAA9A8E0C8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6438" y="2650878"/>
                        <a:ext cx="266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0550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A556A1-244D-4C80-B622-47661E328F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Accessibility Resources [1of2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0232A4-A192-4D93-B7E4-D2D28B071E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STEM Accessibility Course </a:t>
            </a:r>
            <a:r>
              <a:rPr lang="en-US" dirty="0"/>
              <a:t>by California Community Colleges Accessibility Center</a:t>
            </a:r>
          </a:p>
          <a:p>
            <a:pPr lvl="1"/>
            <a:r>
              <a:rPr lang="en-US" dirty="0"/>
              <a:t>Good tips about how to create accessible math content</a:t>
            </a:r>
          </a:p>
          <a:p>
            <a:pPr lvl="1"/>
            <a:r>
              <a:rPr lang="en-US" dirty="0"/>
              <a:t>How To Videos</a:t>
            </a:r>
          </a:p>
          <a:p>
            <a:r>
              <a:rPr lang="en-US" dirty="0"/>
              <a:t>LaTeX Resources</a:t>
            </a:r>
          </a:p>
          <a:p>
            <a:pPr lvl="1"/>
            <a:r>
              <a:rPr lang="en-US" dirty="0">
                <a:hlinkClick r:id="rId3"/>
              </a:rPr>
              <a:t>LaTeX for Beginners </a:t>
            </a:r>
            <a:r>
              <a:rPr lang="en-US" dirty="0"/>
              <a:t>- Learn how to create your first LaTeX document</a:t>
            </a:r>
          </a:p>
          <a:p>
            <a:pPr lvl="1"/>
            <a:r>
              <a:rPr lang="en-US" dirty="0">
                <a:hlinkClick r:id="rId4"/>
              </a:rPr>
              <a:t>Detexify</a:t>
            </a:r>
            <a:r>
              <a:rPr lang="en-US" dirty="0"/>
              <a:t> - handwriting recognition for </a:t>
            </a:r>
            <a:r>
              <a:rPr lang="en-US" dirty="0" err="1"/>
              <a:t>TeX</a:t>
            </a:r>
            <a:r>
              <a:rPr lang="en-US" dirty="0"/>
              <a:t> symbol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86145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9FC3F-EBB0-4294-91D7-16A668A1C2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rgbClr val="2D3B45"/>
                </a:solidFill>
                <a:latin typeface="Lato Extended"/>
              </a:rPr>
              <a:t>Math Accessibility Resources[2of2]</a:t>
            </a:r>
            <a:endParaRPr lang="fr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A3042E-4DB6-4E9B-B915-EA2B09A3FF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Mathpix</a:t>
            </a:r>
            <a:endParaRPr lang="en-US" dirty="0"/>
          </a:p>
          <a:p>
            <a:r>
              <a:rPr lang="en-US" dirty="0">
                <a:hlinkClick r:id="rId3"/>
              </a:rPr>
              <a:t>MathType</a:t>
            </a:r>
            <a:endParaRPr lang="en-US" dirty="0"/>
          </a:p>
          <a:p>
            <a:r>
              <a:rPr lang="en-US" dirty="0">
                <a:hlinkClick r:id="rId4"/>
              </a:rPr>
              <a:t>Central Access Reader</a:t>
            </a:r>
            <a:endParaRPr lang="en-US" dirty="0"/>
          </a:p>
          <a:p>
            <a:r>
              <a:rPr lang="en-US" dirty="0">
                <a:hlinkClick r:id="rId5"/>
              </a:rPr>
              <a:t>WordToEPUB</a:t>
            </a:r>
            <a:endParaRPr lang="en-US" dirty="0"/>
          </a:p>
          <a:p>
            <a:r>
              <a:rPr lang="en-US" dirty="0">
                <a:hlinkClick r:id="rId6"/>
              </a:rPr>
              <a:t>Thorium Reader</a:t>
            </a:r>
            <a:endParaRPr lang="en-US" dirty="0"/>
          </a:p>
          <a:p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6279940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50488B-41B7-964D-BD3E-7F52FDF1F9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sion 1.0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7A2766-5376-E945-B330-81303552122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This accessible math guide is just the beginning and we will update yearly with new tools and techniques.</a:t>
            </a:r>
          </a:p>
          <a:p>
            <a:r>
              <a:rPr lang="en-US" dirty="0"/>
              <a:t>We have future updates in mind, but we would love your feedback and suggestions. </a:t>
            </a:r>
          </a:p>
        </p:txBody>
      </p:sp>
      <p:pic>
        <p:nvPicPr>
          <p:cNvPr id="6" name="Content Placeholder 5" descr="Decorative">
            <a:extLst>
              <a:ext uri="{FF2B5EF4-FFF2-40B4-BE49-F238E27FC236}">
                <a16:creationId xmlns:a16="http://schemas.microsoft.com/office/drawing/2014/main" id="{7D0EAA30-C546-CF41-842C-4994191A5610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172200" y="1884035"/>
            <a:ext cx="5181600" cy="3508375"/>
          </a:xfrm>
        </p:spPr>
      </p:pic>
    </p:spTree>
    <p:extLst>
      <p:ext uri="{BB962C8B-B14F-4D97-AF65-F5344CB8AC3E}">
        <p14:creationId xmlns:p14="http://schemas.microsoft.com/office/powerpoint/2010/main" val="4235461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E5BC84-EDC0-4288-A14D-F890124CA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</a:t>
            </a:r>
            <a:endParaRPr lang="fr-CA"/>
          </a:p>
        </p:txBody>
      </p:sp>
      <p:pic>
        <p:nvPicPr>
          <p:cNvPr id="5" name="Content Placeholder 4" descr="decorative&#10;">
            <a:extLst>
              <a:ext uri="{FF2B5EF4-FFF2-40B4-BE49-F238E27FC236}">
                <a16:creationId xmlns:a16="http://schemas.microsoft.com/office/drawing/2014/main" id="{1EFB0F08-0BC1-4BBD-888A-DFA3DD1753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73964" y="1825625"/>
            <a:ext cx="6244072" cy="4351338"/>
          </a:xfrm>
        </p:spPr>
      </p:pic>
    </p:spTree>
    <p:extLst>
      <p:ext uri="{BB962C8B-B14F-4D97-AF65-F5344CB8AC3E}">
        <p14:creationId xmlns:p14="http://schemas.microsoft.com/office/powerpoint/2010/main" val="21014632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A0ADE-382C-7E43-B148-B6ABA60C0B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n’t in the Gui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E4A9A9-6C98-814D-87CC-C13920F15B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left graphs and graphing off the guide for several reasons:</a:t>
            </a:r>
          </a:p>
          <a:p>
            <a:pPr lvl="1"/>
            <a:r>
              <a:rPr lang="en-US" dirty="0" err="1"/>
              <a:t>Tactiles</a:t>
            </a:r>
            <a:r>
              <a:rPr lang="en-US" dirty="0"/>
              <a:t> are currently better for accessibility than digital solutions.</a:t>
            </a:r>
          </a:p>
          <a:p>
            <a:pPr lvl="1"/>
            <a:r>
              <a:rPr lang="en-US" dirty="0"/>
              <a:t>There is exciting research in the accessible graphs space that needs further development.</a:t>
            </a:r>
          </a:p>
          <a:p>
            <a:pPr lvl="1"/>
            <a:r>
              <a:rPr lang="en-US" dirty="0"/>
              <a:t>We have an ongoing project which we hope will help with creating accessible graphs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0402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3BCC0-991F-40F5-B2A2-C46FB43171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Background Definitions [1of2]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052B7B-27E6-455F-909C-4214206D481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/>
              <a:t>accessible math </a:t>
            </a:r>
            <a:r>
              <a:rPr lang="en-US" dirty="0"/>
              <a:t>: math that is perceivable, reflowable, and operable</a:t>
            </a:r>
          </a:p>
          <a:p>
            <a:endParaRPr lang="en-US" dirty="0"/>
          </a:p>
          <a:p>
            <a:r>
              <a:rPr lang="en-US" b="1" dirty="0"/>
              <a:t>assistive technology </a:t>
            </a:r>
            <a:r>
              <a:rPr lang="en-US" dirty="0"/>
              <a:t>: software or hardware that individuals with disabilities use to interact more easily with the web</a:t>
            </a:r>
          </a:p>
          <a:p>
            <a:endParaRPr lang="en-US" dirty="0"/>
          </a:p>
          <a:p>
            <a:r>
              <a:rPr lang="en-US" b="1" dirty="0"/>
              <a:t>Desmos</a:t>
            </a:r>
            <a:r>
              <a:rPr lang="en-US" dirty="0"/>
              <a:t> : a set of free, online math tools, including a graphing calculator, which are accessible to assistive technologies</a:t>
            </a:r>
          </a:p>
          <a:p>
            <a:endParaRPr lang="en-US" dirty="0"/>
          </a:p>
          <a:p>
            <a:r>
              <a:rPr lang="en-US" b="1" dirty="0"/>
              <a:t>EquatIO</a:t>
            </a:r>
            <a:r>
              <a:rPr lang="en-US" dirty="0"/>
              <a:t> : a commercial software product that enables users to input math content in a variety of ways including word prediction, LaTeX, OCR, and speech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AA1EE05-C301-407F-A7FB-EB0C3288D48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/>
              <a:t>LaTeX</a:t>
            </a:r>
            <a:r>
              <a:rPr lang="en-US" dirty="0"/>
              <a:t> : a document preparation system used by many STEM professionals</a:t>
            </a:r>
          </a:p>
          <a:p>
            <a:endParaRPr lang="en-US" dirty="0"/>
          </a:p>
          <a:p>
            <a:r>
              <a:rPr lang="en-US" b="1" dirty="0"/>
              <a:t>math mode </a:t>
            </a:r>
            <a:r>
              <a:rPr lang="en-US" dirty="0"/>
              <a:t>: the method used in LaTeX to distinguish math formulae from regular text (e.g., a dollar sign symbol surrounds the math; $ formula $)</a:t>
            </a:r>
          </a:p>
          <a:p>
            <a:endParaRPr lang="en-US" dirty="0"/>
          </a:p>
          <a:p>
            <a:r>
              <a:rPr lang="en-US" b="1" dirty="0"/>
              <a:t>MathJax</a:t>
            </a:r>
            <a:r>
              <a:rPr lang="en-US" dirty="0"/>
              <a:t> : a JavaScript library that ensures that LaTeX, MathML, or AsciiMath will be displayed properly on all web browsers</a:t>
            </a:r>
          </a:p>
        </p:txBody>
      </p:sp>
    </p:spTree>
    <p:extLst>
      <p:ext uri="{BB962C8B-B14F-4D97-AF65-F5344CB8AC3E}">
        <p14:creationId xmlns:p14="http://schemas.microsoft.com/office/powerpoint/2010/main" val="16354192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F8F62E-1B1D-46A3-B92F-7AD673220F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Background Definitions [2of2]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72F941-FE93-40AD-993E-379AAF904AD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/>
              <a:t>MathML</a:t>
            </a:r>
            <a:r>
              <a:rPr lang="en-US" dirty="0"/>
              <a:t> : Mathematical Markup Language. An method of encoding math on the web</a:t>
            </a:r>
          </a:p>
          <a:p>
            <a:endParaRPr lang="en-US" dirty="0"/>
          </a:p>
          <a:p>
            <a:r>
              <a:rPr lang="en-US" b="1" dirty="0"/>
              <a:t>MathPix</a:t>
            </a:r>
            <a:r>
              <a:rPr lang="en-US" dirty="0"/>
              <a:t> : a commercial OCR product the recognizes math content and outputs it to MathML, LaTeX,</a:t>
            </a:r>
          </a:p>
          <a:p>
            <a:endParaRPr lang="en-US" dirty="0"/>
          </a:p>
          <a:p>
            <a:r>
              <a:rPr lang="en-US" b="1" dirty="0"/>
              <a:t>MathType</a:t>
            </a:r>
            <a:r>
              <a:rPr lang="en-US" dirty="0"/>
              <a:t> : a commercial math editing software product that works as a stand-alone tool and integrates in many Learning Management Systems (LMS) and word processing program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54EFCED-396B-4BE3-B26F-9CC58F6DB99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/>
              <a:t>Office Math </a:t>
            </a:r>
            <a:r>
              <a:rPr lang="en-US" dirty="0"/>
              <a:t>: native equation format for MS Office equations</a:t>
            </a:r>
          </a:p>
          <a:p>
            <a:endParaRPr lang="en-US" dirty="0"/>
          </a:p>
          <a:p>
            <a:r>
              <a:rPr lang="en-US" b="1" dirty="0"/>
              <a:t>optical character recognition (OCR) </a:t>
            </a:r>
            <a:r>
              <a:rPr lang="en-US" dirty="0"/>
              <a:t>: The process of converting images of text or math into actual selectable and discoverable text</a:t>
            </a:r>
          </a:p>
          <a:p>
            <a:endParaRPr lang="en-US" dirty="0"/>
          </a:p>
          <a:p>
            <a:r>
              <a:rPr lang="en-US" b="1" dirty="0"/>
              <a:t>Pandoc</a:t>
            </a:r>
            <a:r>
              <a:rPr lang="en-US" dirty="0"/>
              <a:t> : a free command line utility that enables the conversion of files from one format to another (e.g., a MS Word file with math is converted to HTML + MathML)</a:t>
            </a:r>
          </a:p>
          <a:p>
            <a:endParaRPr lang="en-US" dirty="0"/>
          </a:p>
          <a:p>
            <a:r>
              <a:rPr lang="en-US" b="1" dirty="0"/>
              <a:t>publish to mathpage </a:t>
            </a:r>
            <a:r>
              <a:rPr lang="en-US" dirty="0"/>
              <a:t>: A MathType menu item which saves the MS Word file as an HTML document. There are various export options, such as HTML + MathJax</a:t>
            </a:r>
          </a:p>
        </p:txBody>
      </p:sp>
    </p:spTree>
    <p:extLst>
      <p:ext uri="{BB962C8B-B14F-4D97-AF65-F5344CB8AC3E}">
        <p14:creationId xmlns:p14="http://schemas.microsoft.com/office/powerpoint/2010/main" val="40200224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C3CD018E-A37D-4A03-AE37-939FB9EB08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oad Map</a:t>
            </a:r>
            <a:endParaRPr lang="fr-CA"/>
          </a:p>
        </p:txBody>
      </p:sp>
      <p:pic>
        <p:nvPicPr>
          <p:cNvPr id="9" name="Content Placeholder 8" descr="Map&#10;&#10;Description automatically generated">
            <a:extLst>
              <a:ext uri="{FF2B5EF4-FFF2-40B4-BE49-F238E27FC236}">
                <a16:creationId xmlns:a16="http://schemas.microsoft.com/office/drawing/2014/main" id="{705FA22F-8EFE-463D-B712-C6622577DD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45095" y="1825625"/>
            <a:ext cx="9301810" cy="4351338"/>
          </a:xfrm>
        </p:spPr>
      </p:pic>
    </p:spTree>
    <p:extLst>
      <p:ext uri="{BB962C8B-B14F-4D97-AF65-F5344CB8AC3E}">
        <p14:creationId xmlns:p14="http://schemas.microsoft.com/office/powerpoint/2010/main" val="26180645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CA927B3-5905-46D4-9E24-5ED3ACF1AA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ftware we Recommend</a:t>
            </a:r>
            <a:endParaRPr lang="fr-CA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3011653-2E24-463E-BEB0-267C045FAD7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MathType</a:t>
            </a:r>
          </a:p>
          <a:p>
            <a:r>
              <a:rPr lang="en-US" dirty="0"/>
              <a:t>MathPix</a:t>
            </a:r>
          </a:p>
          <a:p>
            <a:r>
              <a:rPr lang="en-US" dirty="0" err="1"/>
              <a:t>WordToEPUB</a:t>
            </a:r>
            <a:endParaRPr lang="en-US" dirty="0"/>
          </a:p>
          <a:p>
            <a:r>
              <a:rPr lang="en-US" dirty="0"/>
              <a:t>Thorium Reader</a:t>
            </a:r>
          </a:p>
          <a:p>
            <a:r>
              <a:rPr lang="en-US" dirty="0"/>
              <a:t>Central Access Reader [CAR]</a:t>
            </a:r>
          </a:p>
        </p:txBody>
      </p:sp>
      <p:pic>
        <p:nvPicPr>
          <p:cNvPr id="8" name="Content Placeholder 7" descr="decorative">
            <a:extLst>
              <a:ext uri="{FF2B5EF4-FFF2-40B4-BE49-F238E27FC236}">
                <a16:creationId xmlns:a16="http://schemas.microsoft.com/office/drawing/2014/main" id="{D148EB0E-7E0D-47C8-B041-88322D645C5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714920" y="1690688"/>
            <a:ext cx="5003773" cy="2802113"/>
          </a:xfrm>
        </p:spPr>
      </p:pic>
    </p:spTree>
    <p:extLst>
      <p:ext uri="{BB962C8B-B14F-4D97-AF65-F5344CB8AC3E}">
        <p14:creationId xmlns:p14="http://schemas.microsoft.com/office/powerpoint/2010/main" val="26435097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9C3B9B-6263-4371-B7EE-10A407EF9B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Type</a:t>
            </a:r>
            <a:endParaRPr lang="fr-C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0D85D5-6BB5-4256-9776-CE0BD26B35E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2D3B45"/>
                </a:solidFill>
                <a:effectLst/>
                <a:latin typeface="Lato Extended"/>
              </a:rPr>
              <a:t>MathType is math editing software designed to help type and hand-write mathematical notation to include quality math equations in documents and digital content easily. MathType is available for desktop, web (Google Docs), and Microsoft Word on iPad.</a:t>
            </a:r>
            <a:endParaRPr lang="fr-CA" dirty="0"/>
          </a:p>
        </p:txBody>
      </p:sp>
      <p:pic>
        <p:nvPicPr>
          <p:cNvPr id="6" name="Content Placeholder 5" descr="decorative&#10;">
            <a:extLst>
              <a:ext uri="{FF2B5EF4-FFF2-40B4-BE49-F238E27FC236}">
                <a16:creationId xmlns:a16="http://schemas.microsoft.com/office/drawing/2014/main" id="{22412026-2725-4A7F-B48C-A17AFC0F99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439521" y="1690688"/>
            <a:ext cx="3928442" cy="2647741"/>
          </a:xfrm>
        </p:spPr>
      </p:pic>
    </p:spTree>
    <p:extLst>
      <p:ext uri="{BB962C8B-B14F-4D97-AF65-F5344CB8AC3E}">
        <p14:creationId xmlns:p14="http://schemas.microsoft.com/office/powerpoint/2010/main" val="37430468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559834-BCD6-4A2F-A144-C87872663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thpix</a:t>
            </a:r>
            <a:endParaRPr lang="fr-C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380DEC-565E-4F15-A92E-4359101C05C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0" i="0" dirty="0" err="1">
                <a:solidFill>
                  <a:srgbClr val="2D3B45"/>
                </a:solidFill>
                <a:effectLst/>
                <a:latin typeface="Lato Extended"/>
              </a:rPr>
              <a:t>Mathpix</a:t>
            </a:r>
            <a:r>
              <a:rPr lang="en-US" b="0" i="0" dirty="0">
                <a:solidFill>
                  <a:srgbClr val="2D3B45"/>
                </a:solidFill>
                <a:effectLst/>
                <a:latin typeface="Lato Extended"/>
              </a:rPr>
              <a:t> is a tool that can screenshot any math and have it rendered to a variety of formats. Export images and PDFs to </a:t>
            </a:r>
            <a:r>
              <a:rPr lang="en-US" b="0" i="0" dirty="0" err="1">
                <a:solidFill>
                  <a:srgbClr val="2D3B45"/>
                </a:solidFill>
                <a:effectLst/>
                <a:latin typeface="Lato Extended"/>
              </a:rPr>
              <a:t>LaTex</a:t>
            </a:r>
            <a:r>
              <a:rPr lang="en-US" b="0" i="0" dirty="0">
                <a:solidFill>
                  <a:srgbClr val="2D3B45"/>
                </a:solidFill>
                <a:effectLst/>
                <a:latin typeface="Lato Extended"/>
              </a:rPr>
              <a:t>, or DOCX.</a:t>
            </a:r>
            <a:endParaRPr lang="fr-CA" dirty="0"/>
          </a:p>
        </p:txBody>
      </p:sp>
      <p:pic>
        <p:nvPicPr>
          <p:cNvPr id="6" name="Content Placeholder 5" descr="decorative&#10;">
            <a:extLst>
              <a:ext uri="{FF2B5EF4-FFF2-40B4-BE49-F238E27FC236}">
                <a16:creationId xmlns:a16="http://schemas.microsoft.com/office/drawing/2014/main" id="{6F0C34AC-B855-4A6D-8B8F-115A7FEA9C8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750927" y="1690688"/>
            <a:ext cx="3083635" cy="3083635"/>
          </a:xfrm>
        </p:spPr>
      </p:pic>
    </p:spTree>
    <p:extLst>
      <p:ext uri="{BB962C8B-B14F-4D97-AF65-F5344CB8AC3E}">
        <p14:creationId xmlns:p14="http://schemas.microsoft.com/office/powerpoint/2010/main" val="8824188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2</TotalTime>
  <Words>1066</Words>
  <Application>Microsoft Office PowerPoint</Application>
  <PresentationFormat>Widescreen</PresentationFormat>
  <Paragraphs>127</Paragraphs>
  <Slides>24</Slides>
  <Notes>1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5" baseType="lpstr">
      <vt:lpstr>Office Theme</vt:lpstr>
      <vt:lpstr>The Accessible Math Roadmap</vt:lpstr>
      <vt:lpstr>Objectives</vt:lpstr>
      <vt:lpstr>What isn’t in the Guide</vt:lpstr>
      <vt:lpstr>Some Background Definitions [1of2]</vt:lpstr>
      <vt:lpstr>Some Background Definitions [2of2]</vt:lpstr>
      <vt:lpstr>The Road Map</vt:lpstr>
      <vt:lpstr>Software we Recommend</vt:lpstr>
      <vt:lpstr>MathType</vt:lpstr>
      <vt:lpstr>Mathpix</vt:lpstr>
      <vt:lpstr>Thorium Reader</vt:lpstr>
      <vt:lpstr>WordToEPUB</vt:lpstr>
      <vt:lpstr>Central Access Reader [CAR]</vt:lpstr>
      <vt:lpstr>What Our Road Map Contains </vt:lpstr>
      <vt:lpstr>Generic Accessible Math Workflow</vt:lpstr>
      <vt:lpstr>What is Math OCR?</vt:lpstr>
      <vt:lpstr>What is LaTeX?</vt:lpstr>
      <vt:lpstr>Using MathType</vt:lpstr>
      <vt:lpstr>What is WordToEPUB?</vt:lpstr>
      <vt:lpstr>Using WordToEPUB </vt:lpstr>
      <vt:lpstr>Math &amp; Learning Management Systems</vt:lpstr>
      <vt:lpstr>Math Accessibility Resources [1of2]</vt:lpstr>
      <vt:lpstr>Math Accessibility Resources[2of2]</vt:lpstr>
      <vt:lpstr>Version 1.0</vt:lpstr>
      <vt:lpstr>Dem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Accessible Math Roadmap</dc:title>
  <dc:creator>Darrin Evans</dc:creator>
  <cp:lastModifiedBy>Darrin Evans</cp:lastModifiedBy>
  <cp:revision>35</cp:revision>
  <dcterms:created xsi:type="dcterms:W3CDTF">2022-03-08T15:43:42Z</dcterms:created>
  <dcterms:modified xsi:type="dcterms:W3CDTF">2022-11-12T20:30:35Z</dcterms:modified>
</cp:coreProperties>
</file>